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14"/>
  </p:notesMasterIdLst>
  <p:sldIdLst>
    <p:sldId id="365" r:id="rId2"/>
    <p:sldId id="368" r:id="rId3"/>
    <p:sldId id="396" r:id="rId4"/>
    <p:sldId id="403" r:id="rId5"/>
    <p:sldId id="373" r:id="rId6"/>
    <p:sldId id="397" r:id="rId7"/>
    <p:sldId id="398" r:id="rId8"/>
    <p:sldId id="399" r:id="rId9"/>
    <p:sldId id="400" r:id="rId10"/>
    <p:sldId id="372" r:id="rId11"/>
    <p:sldId id="401" r:id="rId12"/>
    <p:sldId id="40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2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FF"/>
    <a:srgbClr val="EB4E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70" d="100"/>
          <a:sy n="70" d="100"/>
        </p:scale>
        <p:origin x="660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20.w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e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7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466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3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0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emf"/><Relationship Id="rId9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gi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5" Type="http://schemas.openxmlformats.org/officeDocument/2006/relationships/image" Target="../media/image20.w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28.emf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2.png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124200" y="3810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Rectangle 2"/>
          <p:cNvSpPr/>
          <p:nvPr/>
        </p:nvSpPr>
        <p:spPr>
          <a:xfrm>
            <a:off x="990600" y="1981200"/>
            <a:ext cx="662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) Vẽ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bậc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ất                    và  </a:t>
            </a:r>
            <a:endParaRPr lang="vi-V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24866"/>
              </p:ext>
            </p:extLst>
          </p:nvPr>
        </p:nvGraphicFramePr>
        <p:xfrm>
          <a:off x="5213043" y="2088495"/>
          <a:ext cx="1644957" cy="42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3" imgW="847009" imgH="219126" progId="Equation.DSMT4">
                  <p:embed/>
                </p:oleObj>
              </mc:Choice>
              <mc:Fallback>
                <p:oleObj name="Equation" r:id="rId3" imgW="8470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3043" y="2088495"/>
                        <a:ext cx="1644957" cy="42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89665"/>
              </p:ext>
            </p:extLst>
          </p:nvPr>
        </p:nvGraphicFramePr>
        <p:xfrm>
          <a:off x="7413008" y="1774208"/>
          <a:ext cx="1152099" cy="90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5" imgW="542373" imgH="428537" progId="Equation.DSMT4">
                  <p:embed/>
                </p:oleObj>
              </mc:Choice>
              <mc:Fallback>
                <p:oleObj name="Equation" r:id="rId5" imgW="542373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3008" y="1774208"/>
                        <a:ext cx="1152099" cy="909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54206" y="2593539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Cho x = 0 thì y = 3, ta được giao điểm của đồ thị với trục Oy là A(0, 3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90600" y="3547646"/>
            <a:ext cx="21707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x = 1 thì </a:t>
            </a:r>
            <a:endParaRPr lang="vi-VN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66626"/>
              </p:ext>
            </p:extLst>
          </p:nvPr>
        </p:nvGraphicFramePr>
        <p:xfrm>
          <a:off x="3054825" y="3436204"/>
          <a:ext cx="798393" cy="79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7" imgW="428360" imgH="428537" progId="Equation.DSMT4">
                  <p:embed/>
                </p:oleObj>
              </mc:Choice>
              <mc:Fallback>
                <p:oleObj name="Equation" r:id="rId7" imgW="428360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4825" y="3436204"/>
                        <a:ext cx="798393" cy="798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57507" y="3515380"/>
            <a:ext cx="43604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08921"/>
              </p:ext>
            </p:extLst>
          </p:nvPr>
        </p:nvGraphicFramePr>
        <p:xfrm>
          <a:off x="3828197" y="4070866"/>
          <a:ext cx="1253319" cy="95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9" imgW="561436" imgH="428537" progId="Equation.DSMT4">
                  <p:embed/>
                </p:oleObj>
              </mc:Choice>
              <mc:Fallback>
                <p:oleObj name="Equation" r:id="rId9" imgW="561436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8197" y="4070866"/>
                        <a:ext cx="1253319" cy="95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676019" y="4240143"/>
            <a:ext cx="2177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ới trục Ox là</a:t>
            </a:r>
            <a:endParaRPr lang="vi-VN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90126"/>
              </p:ext>
            </p:extLst>
          </p:nvPr>
        </p:nvGraphicFramePr>
        <p:xfrm>
          <a:off x="3299289" y="5013938"/>
          <a:ext cx="1782228" cy="46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1" imgW="847009" imgH="219126" progId="Equation.DSMT4">
                  <p:embed/>
                </p:oleObj>
              </mc:Choice>
              <mc:Fallback>
                <p:oleObj name="Equation" r:id="rId11" imgW="8470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9289" y="5013938"/>
                        <a:ext cx="1782228" cy="46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178774" y="4938088"/>
            <a:ext cx="2297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</a:t>
            </a:r>
            <a:endParaRPr lang="vi-VN" sz="2800" dirty="0"/>
          </a:p>
        </p:txBody>
      </p:sp>
      <p:sp>
        <p:nvSpPr>
          <p:cNvPr id="24" name="Rectangle 23"/>
          <p:cNvSpPr/>
          <p:nvPr/>
        </p:nvSpPr>
        <p:spPr>
          <a:xfrm>
            <a:off x="4953000" y="4938088"/>
            <a:ext cx="29091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đường thẳng AB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" name="Picture 24"/>
          <p:cNvPicPr/>
          <p:nvPr/>
        </p:nvPicPr>
        <p:blipFill>
          <a:blip r:embed="rId13"/>
          <a:stretch>
            <a:fillRect/>
          </a:stretch>
        </p:blipFill>
        <p:spPr>
          <a:xfrm>
            <a:off x="8083453" y="2683759"/>
            <a:ext cx="3586004" cy="403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4" grpId="0"/>
      <p:bldP spid="17" grpId="0"/>
      <p:bldP spid="19" grpId="0"/>
      <p:bldP spid="22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78832"/>
              </p:ext>
            </p:extLst>
          </p:nvPr>
        </p:nvGraphicFramePr>
        <p:xfrm>
          <a:off x="3124200" y="569543"/>
          <a:ext cx="972722" cy="76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3" imgW="542373" imgH="428537" progId="Equation.DSMT4">
                  <p:embed/>
                </p:oleObj>
              </mc:Choice>
              <mc:Fallback>
                <p:oleObj name="Equation" r:id="rId3" imgW="542373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569543"/>
                        <a:ext cx="972722" cy="76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0" y="685800"/>
            <a:ext cx="13805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àm số </a:t>
            </a:r>
            <a:endParaRPr lang="vi-VN" sz="28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71600" y="1443502"/>
            <a:ext cx="852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b = 0 nên đồ thị hàm số đi qua điểm gốc toạ độ             </a:t>
            </a:r>
          </a:p>
        </p:txBody>
      </p:sp>
      <p:graphicFrame>
        <p:nvGraphicFramePr>
          <p:cNvPr id="8" name="Object 7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09609"/>
              </p:ext>
            </p:extLst>
          </p:nvPr>
        </p:nvGraphicFramePr>
        <p:xfrm>
          <a:off x="8686800" y="1524000"/>
          <a:ext cx="990600" cy="45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5" imgW="558558" imgH="266584" progId="Equation.DSMT4">
                  <p:embed/>
                </p:oleObj>
              </mc:Choice>
              <mc:Fallback>
                <p:oleObj name="Equation" r:id="rId5" imgW="558558" imgH="266584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524000"/>
                        <a:ext cx="990600" cy="45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92594"/>
              </p:ext>
            </p:extLst>
          </p:nvPr>
        </p:nvGraphicFramePr>
        <p:xfrm>
          <a:off x="2675906" y="2127568"/>
          <a:ext cx="1066800" cy="89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7" imgW="580498" imgH="485387" progId="Equation.DSMT4">
                  <p:embed/>
                </p:oleObj>
              </mc:Choice>
              <mc:Fallback>
                <p:oleObj name="Equation" r:id="rId7" imgW="580498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5906" y="2127568"/>
                        <a:ext cx="1066800" cy="891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9"/>
          <a:stretch>
            <a:fillRect/>
          </a:stretch>
        </p:blipFill>
        <p:spPr>
          <a:xfrm>
            <a:off x="4343400" y="2243044"/>
            <a:ext cx="4146314" cy="398014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371600" y="2257829"/>
            <a:ext cx="15087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điểm </a:t>
            </a:r>
            <a:r>
              <a:rPr lang="nl-NL" alt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90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71600" y="1905000"/>
            <a:ext cx="9448800" cy="356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ọc lại toàn bộ nội dung bài đã học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hi nhớ dạng hàm số bậc nhất, dạng đồ thị hàm số và cahcs vẽ đồ thị hàm số bậc nhất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Làm bài tập: 7.28; 7.29 trong SGK trang 50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Hàm số bậc nhất khi xác định hệ số a, b có trường hợp a đương và có trường hợp a âm vậy hệ số a có tầm quan trọng gì?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ọc tìm hiểu và soạn bài 29 hệ số góc của đường thẳng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600200" y="457200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759971" y="228600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32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:\NHO\SILE PP\tro choi\animpoohhoneydance.gif">
            <a:hlinkClick r:id="" action="ppaction://noaction"/>
            <a:extLst>
              <a:ext uri="{FF2B5EF4-FFF2-40B4-BE49-F238E27FC236}">
                <a16:creationId xmlns:a16="http://schemas.microsoft.com/office/drawing/2014/main" id="{5026F4F9-5FE7-6D4B-6736-25DA91F971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514" y="1178968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00200" y="595148"/>
            <a:ext cx="9906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1: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ong các hàm số sau, những hàm số nào là hàm số bậc nhất? Hãy xác định các hệ số a,b của chúng.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73858"/>
              </p:ext>
            </p:extLst>
          </p:nvPr>
        </p:nvGraphicFramePr>
        <p:xfrm>
          <a:off x="2157957" y="1600200"/>
          <a:ext cx="2049010" cy="47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7957" y="1600200"/>
                        <a:ext cx="2049010" cy="476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8785"/>
              </p:ext>
            </p:extLst>
          </p:nvPr>
        </p:nvGraphicFramePr>
        <p:xfrm>
          <a:off x="2169421" y="2202142"/>
          <a:ext cx="1769837" cy="4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9421" y="2202142"/>
                        <a:ext cx="1769837" cy="46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52769"/>
              </p:ext>
            </p:extLst>
          </p:nvPr>
        </p:nvGraphicFramePr>
        <p:xfrm>
          <a:off x="2169421" y="2801703"/>
          <a:ext cx="1989627" cy="55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9421" y="2801703"/>
                        <a:ext cx="1989627" cy="55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28250"/>
              </p:ext>
            </p:extLst>
          </p:nvPr>
        </p:nvGraphicFramePr>
        <p:xfrm>
          <a:off x="2125173" y="3314419"/>
          <a:ext cx="1814085" cy="95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5173" y="3314419"/>
                        <a:ext cx="1814085" cy="952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8375"/>
              </p:ext>
            </p:extLst>
          </p:nvPr>
        </p:nvGraphicFramePr>
        <p:xfrm>
          <a:off x="6172200" y="1626918"/>
          <a:ext cx="1292042" cy="50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2200" y="1626918"/>
                        <a:ext cx="1292042" cy="504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5054"/>
              </p:ext>
            </p:extLst>
          </p:nvPr>
        </p:nvGraphicFramePr>
        <p:xfrm>
          <a:off x="6096000" y="2213421"/>
          <a:ext cx="2059578" cy="52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14" imgW="888840" imgH="228600" progId="Equation.DSMT4">
                  <p:embed/>
                </p:oleObj>
              </mc:Choice>
              <mc:Fallback>
                <p:oleObj name="Equation" r:id="rId14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6000" y="2213421"/>
                        <a:ext cx="2059578" cy="529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43427"/>
              </p:ext>
            </p:extLst>
          </p:nvPr>
        </p:nvGraphicFramePr>
        <p:xfrm>
          <a:off x="6096000" y="2887346"/>
          <a:ext cx="2678112" cy="54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6" imgW="1193760" imgH="241200" progId="Equation.DSMT4">
                  <p:embed/>
                </p:oleObj>
              </mc:Choice>
              <mc:Fallback>
                <p:oleObj name="Equation" r:id="rId16" imgW="119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000" y="2887346"/>
                        <a:ext cx="2678112" cy="541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65814"/>
              </p:ext>
            </p:extLst>
          </p:nvPr>
        </p:nvGraphicFramePr>
        <p:xfrm>
          <a:off x="4421188" y="4419736"/>
          <a:ext cx="1674812" cy="4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8" imgW="736560" imgH="203040" progId="Equation.DSMT4">
                  <p:embed/>
                </p:oleObj>
              </mc:Choice>
              <mc:Fallback>
                <p:oleObj name="Equation" r:id="rId18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21188" y="4419736"/>
                        <a:ext cx="1674812" cy="4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421761" y="4395524"/>
            <a:ext cx="31069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2: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o hàm số </a:t>
            </a:r>
            <a:endParaRPr lang="vi-VN" sz="2800" dirty="0"/>
          </a:p>
        </p:txBody>
      </p:sp>
      <p:sp>
        <p:nvSpPr>
          <p:cNvPr id="39" name="Rectangle 38"/>
          <p:cNvSpPr/>
          <p:nvPr/>
        </p:nvSpPr>
        <p:spPr>
          <a:xfrm>
            <a:off x="6096000" y="435358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ìm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 khi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2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50918"/>
              </p:ext>
            </p:extLst>
          </p:nvPr>
        </p:nvGraphicFramePr>
        <p:xfrm>
          <a:off x="4360863" y="5003800"/>
          <a:ext cx="1539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20" imgW="558720" imgH="203040" progId="Equation.DSMT4">
                  <p:embed/>
                </p:oleObj>
              </mc:Choice>
              <mc:Fallback>
                <p:oleObj name="Equation" r:id="rId20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60863" y="5003800"/>
                        <a:ext cx="15398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447800" y="4968875"/>
            <a:ext cx="31069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3: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o hàm số </a:t>
            </a:r>
            <a:endParaRPr lang="vi-VN" sz="2800" dirty="0"/>
          </a:p>
        </p:txBody>
      </p:sp>
      <p:sp>
        <p:nvSpPr>
          <p:cNvPr id="44" name="Rectangle 43"/>
          <p:cNvSpPr/>
          <p:nvPr/>
        </p:nvSpPr>
        <p:spPr>
          <a:xfrm>
            <a:off x="5868566" y="4973562"/>
            <a:ext cx="31165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ìm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sao cho y = 10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43139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1871008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: HÀM SỐ BẬC NHẤT VÀ ĐỒ THỊ       HÀM SỐ BẬC NHẤT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1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51081" y="685800"/>
            <a:ext cx="4717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Đồ thị của hàm số bậc nhất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4400" y="1447800"/>
            <a:ext cx="3281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bậc nhất </a:t>
            </a:r>
            <a:endParaRPr lang="vi-VN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47015"/>
              </p:ext>
            </p:extLst>
          </p:nvPr>
        </p:nvGraphicFramePr>
        <p:xfrm>
          <a:off x="4196068" y="1468110"/>
          <a:ext cx="151674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3" imgW="628662" imgH="200005" progId="Equation.DSMT4">
                  <p:embed/>
                </p:oleObj>
              </mc:Choice>
              <mc:Fallback>
                <p:oleObj name="Equation" r:id="rId3" imgW="628662" imgH="2000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6068" y="1468110"/>
                        <a:ext cx="151674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0712501"/>
              </p:ext>
            </p:extLst>
          </p:nvPr>
        </p:nvGraphicFramePr>
        <p:xfrm>
          <a:off x="1551082" y="2230110"/>
          <a:ext cx="7745316" cy="11988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22443">
                  <a:extLst>
                    <a:ext uri="{9D8B030D-6E8A-4147-A177-3AD203B41FA5}">
                      <a16:colId xmlns:a16="http://schemas.microsoft.com/office/drawing/2014/main" val="3812912670"/>
                    </a:ext>
                  </a:extLst>
                </a:gridCol>
                <a:gridCol w="1231830">
                  <a:extLst>
                    <a:ext uri="{9D8B030D-6E8A-4147-A177-3AD203B41FA5}">
                      <a16:colId xmlns:a16="http://schemas.microsoft.com/office/drawing/2014/main" val="2941300848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1346352249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443876173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2009991888"/>
                    </a:ext>
                  </a:extLst>
                </a:gridCol>
                <a:gridCol w="1191374">
                  <a:extLst>
                    <a:ext uri="{9D8B030D-6E8A-4147-A177-3AD203B41FA5}">
                      <a16:colId xmlns:a16="http://schemas.microsoft.com/office/drawing/2014/main" val="2991789115"/>
                    </a:ext>
                  </a:extLst>
                </a:gridCol>
              </a:tblGrid>
              <a:tr h="599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63782838"/>
                  </a:ext>
                </a:extLst>
              </a:tr>
              <a:tr h="599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nl-NL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77107077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04831"/>
              </p:ext>
            </p:extLst>
          </p:nvPr>
        </p:nvGraphicFramePr>
        <p:xfrm>
          <a:off x="1551081" y="2865816"/>
          <a:ext cx="1594354" cy="50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81" y="2865816"/>
                        <a:ext cx="1594354" cy="507294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58636" y="280849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87739" y="282229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54216" y="2829555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20693" y="280849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487170" y="2857853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08406"/>
              </p:ext>
            </p:extLst>
          </p:nvPr>
        </p:nvGraphicFramePr>
        <p:xfrm>
          <a:off x="7565961" y="4267201"/>
          <a:ext cx="1220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961" y="4267201"/>
                        <a:ext cx="1220788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349687" y="3574534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5:</a:t>
            </a:r>
            <a:endParaRPr lang="vi-VN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2895600" y="3483938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9585"/>
              </p:ext>
            </p:extLst>
          </p:nvPr>
        </p:nvGraphicFramePr>
        <p:xfrm>
          <a:off x="1551081" y="4207630"/>
          <a:ext cx="1725519" cy="60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1081" y="4207630"/>
                        <a:ext cx="1725519" cy="60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35441"/>
              </p:ext>
            </p:extLst>
          </p:nvPr>
        </p:nvGraphicFramePr>
        <p:xfrm>
          <a:off x="3334282" y="4238095"/>
          <a:ext cx="1650586" cy="58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4282" y="4238095"/>
                        <a:ext cx="1650586" cy="58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>
            <a:off x="4213764" y="3505200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66897"/>
              </p:ext>
            </p:extLst>
          </p:nvPr>
        </p:nvGraphicFramePr>
        <p:xfrm>
          <a:off x="5024391" y="4228004"/>
          <a:ext cx="1404173" cy="58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13" imgW="609480" imgH="253800" progId="Equation.DSMT4">
                  <p:embed/>
                </p:oleObj>
              </mc:Choice>
              <mc:Fallback>
                <p:oleObj name="Equation" r:id="rId13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4391" y="4228004"/>
                        <a:ext cx="1404173" cy="58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H="1">
            <a:off x="5712811" y="3483025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96979"/>
              </p:ext>
            </p:extLst>
          </p:nvPr>
        </p:nvGraphicFramePr>
        <p:xfrm>
          <a:off x="6493789" y="4262133"/>
          <a:ext cx="1050011" cy="53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15" imgW="495000" imgH="253800" progId="Equation.DSMT4">
                  <p:embed/>
                </p:oleObj>
              </mc:Choice>
              <mc:Fallback>
                <p:oleObj name="Equation" r:id="rId1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3789" y="4262133"/>
                        <a:ext cx="1050011" cy="538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>
            <a:off x="7085344" y="3475987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8198504" y="3483025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364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5410200" y="381000"/>
            <a:ext cx="6172200" cy="5867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6519" y="762000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Đ6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79887"/>
              </p:ext>
            </p:extLst>
          </p:nvPr>
        </p:nvGraphicFramePr>
        <p:xfrm>
          <a:off x="2759090" y="2673581"/>
          <a:ext cx="1220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4" imgW="533160" imgH="253800" progId="Equation.DSMT4">
                  <p:embed/>
                </p:oleObj>
              </mc:Choice>
              <mc:Fallback>
                <p:oleObj name="Equation" r:id="rId4" imgW="53316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90" y="2673581"/>
                        <a:ext cx="1220788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73731"/>
              </p:ext>
            </p:extLst>
          </p:nvPr>
        </p:nvGraphicFramePr>
        <p:xfrm>
          <a:off x="1219200" y="2057400"/>
          <a:ext cx="1725519" cy="60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2057400"/>
                        <a:ext cx="1725519" cy="60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7345"/>
              </p:ext>
            </p:extLst>
          </p:nvPr>
        </p:nvGraphicFramePr>
        <p:xfrm>
          <a:off x="3002401" y="2087865"/>
          <a:ext cx="1650586" cy="58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2401" y="2087865"/>
                        <a:ext cx="1650586" cy="58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5535"/>
              </p:ext>
            </p:extLst>
          </p:nvPr>
        </p:nvGraphicFramePr>
        <p:xfrm>
          <a:off x="4692510" y="2077774"/>
          <a:ext cx="1404173" cy="58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2510" y="2077774"/>
                        <a:ext cx="1404173" cy="58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2985"/>
              </p:ext>
            </p:extLst>
          </p:nvPr>
        </p:nvGraphicFramePr>
        <p:xfrm>
          <a:off x="1471613" y="2662238"/>
          <a:ext cx="1022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1613" y="2662238"/>
                        <a:ext cx="10223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614886" y="5457372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84796" y="4419600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55419" y="3381828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94942" y="2071486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79366" y="1008175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84012" y="756615"/>
            <a:ext cx="34531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ẽ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ệ trục toạ độ Oxy </a:t>
            </a:r>
            <a:endParaRPr lang="vi-VN" sz="2800" dirty="0"/>
          </a:p>
        </p:txBody>
      </p:sp>
      <p:sp>
        <p:nvSpPr>
          <p:cNvPr id="20" name="Rectangle 19"/>
          <p:cNvSpPr/>
          <p:nvPr/>
        </p:nvSpPr>
        <p:spPr>
          <a:xfrm>
            <a:off x="1275576" y="1393840"/>
            <a:ext cx="6552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ểu diễn các điểm A, B, C, E, F trong HĐ5 </a:t>
            </a:r>
            <a:endParaRPr lang="vi-VN" sz="2800" dirty="0"/>
          </a:p>
        </p:txBody>
      </p:sp>
      <p:sp>
        <p:nvSpPr>
          <p:cNvPr id="22" name="Rectangle 21"/>
          <p:cNvSpPr/>
          <p:nvPr/>
        </p:nvSpPr>
        <p:spPr>
          <a:xfrm>
            <a:off x="1063429" y="3419366"/>
            <a:ext cx="433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Tổng quát: Đồ thị hàm số </a:t>
            </a:r>
            <a:endParaRPr lang="vi-VN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2109"/>
              </p:ext>
            </p:extLst>
          </p:nvPr>
        </p:nvGraphicFramePr>
        <p:xfrm>
          <a:off x="1097456" y="3875519"/>
          <a:ext cx="3130269" cy="72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14" imgW="1114580" imgH="257089" progId="Equation.DSMT4">
                  <p:embed/>
                </p:oleObj>
              </mc:Choice>
              <mc:Fallback>
                <p:oleObj name="Equation" r:id="rId14" imgW="1114580" imgH="257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7456" y="3875519"/>
                        <a:ext cx="3130269" cy="722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314248" y="4474665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một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 thẳng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6858000" y="293916"/>
            <a:ext cx="3505200" cy="5867400"/>
          </a:xfrm>
          <a:prstGeom prst="lin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604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00200" y="685800"/>
            <a:ext cx="60051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Cách vẽ đồ thị của hàm số bậc nhất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bject 6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39160"/>
              </p:ext>
            </p:extLst>
          </p:nvPr>
        </p:nvGraphicFramePr>
        <p:xfrm>
          <a:off x="4381697" y="1299122"/>
          <a:ext cx="952303" cy="45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Object 2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697" y="1299122"/>
                        <a:ext cx="952303" cy="453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724783"/>
              </p:ext>
            </p:extLst>
          </p:nvPr>
        </p:nvGraphicFramePr>
        <p:xfrm>
          <a:off x="5836920" y="1348154"/>
          <a:ext cx="1249680" cy="48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5" imgW="495085" imgH="190417" progId="Equation.DSMT4">
                  <p:embed/>
                </p:oleObj>
              </mc:Choice>
              <mc:Fallback>
                <p:oleObj name="Equation" r:id="rId5" imgW="495085" imgH="190417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920" y="1348154"/>
                        <a:ext cx="1249680" cy="480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949165" y="74711"/>
            <a:ext cx="2936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endParaRPr kumimoji="0" lang="nl-NL" alt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838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2" name="Rectangle 11"/>
          <p:cNvSpPr/>
          <p:nvPr/>
        </p:nvSpPr>
        <p:spPr>
          <a:xfrm>
            <a:off x="1240091" y="1242080"/>
            <a:ext cx="3156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 hợp 1</a:t>
            </a: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Khi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34000" y="1229380"/>
            <a:ext cx="652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ì </a:t>
            </a:r>
            <a:endParaRPr lang="vi-VN" sz="2800" dirty="0"/>
          </a:p>
        </p:txBody>
      </p:sp>
      <p:sp>
        <p:nvSpPr>
          <p:cNvPr id="17" name="Rectangle 16"/>
          <p:cNvSpPr/>
          <p:nvPr/>
        </p:nvSpPr>
        <p:spPr>
          <a:xfrm>
            <a:off x="1240091" y="1716087"/>
            <a:ext cx="459132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là đường thẳng </a:t>
            </a:r>
            <a:endParaRPr lang="nl-NL" sz="28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i 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 </a:t>
            </a:r>
            <a:r>
              <a:rPr lang="nl-NL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ốc 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ạ độ </a:t>
            </a:r>
            <a:endParaRPr lang="vi-VN" sz="28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41567"/>
              </p:ext>
            </p:extLst>
          </p:nvPr>
        </p:nvGraphicFramePr>
        <p:xfrm>
          <a:off x="3886200" y="2211615"/>
          <a:ext cx="1088571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7" imgW="552448" imgH="276117" progId="Equation.DSMT4">
                  <p:embed/>
                </p:oleObj>
              </mc:Choice>
              <mc:Fallback>
                <p:oleObj name="Equation" r:id="rId7" imgW="552448" imgH="2761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2211615"/>
                        <a:ext cx="1088571" cy="544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974771" y="2133600"/>
            <a:ext cx="14189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à điểm </a:t>
            </a:r>
            <a:endParaRPr lang="vi-VN" sz="28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55292"/>
              </p:ext>
            </p:extLst>
          </p:nvPr>
        </p:nvGraphicFramePr>
        <p:xfrm>
          <a:off x="6292850" y="2168525"/>
          <a:ext cx="1111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9" imgW="545760" imgH="266400" progId="Equation.DSMT4">
                  <p:embed/>
                </p:oleObj>
              </mc:Choice>
              <mc:Fallback>
                <p:oleObj name="Equation" r:id="rId9" imgW="545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2850" y="2168525"/>
                        <a:ext cx="11112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/>
          <p:nvPr/>
        </p:nvPicPr>
        <p:blipFill>
          <a:blip r:embed="rId11"/>
          <a:stretch>
            <a:fillRect/>
          </a:stretch>
        </p:blipFill>
        <p:spPr>
          <a:xfrm>
            <a:off x="7663823" y="188546"/>
            <a:ext cx="4451977" cy="34671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159612" y="2637418"/>
            <a:ext cx="3156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 hợp </a:t>
            </a:r>
            <a:r>
              <a:rPr lang="nl-NL" altLang="vi-VN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alt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Khi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39231"/>
              </p:ext>
            </p:extLst>
          </p:nvPr>
        </p:nvGraphicFramePr>
        <p:xfrm>
          <a:off x="4291319" y="2708447"/>
          <a:ext cx="971701" cy="46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12" imgW="400019" imgH="190280" progId="Equation.DSMT4">
                  <p:embed/>
                </p:oleObj>
              </mc:Choice>
              <mc:Fallback>
                <p:oleObj name="Equation" r:id="rId12" imgW="400019" imgH="190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1319" y="2708447"/>
                        <a:ext cx="971701" cy="46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30658" y="3162157"/>
            <a:ext cx="7260264" cy="1020038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>
          <a:xfrm>
            <a:off x="944109" y="5012908"/>
            <a:ext cx="5881931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nl-NL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vẽ </a:t>
            </a:r>
            <a:r>
              <a:rPr lang="nl-NL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đi qua hai điểm P, Q.</a:t>
            </a:r>
            <a:endParaRPr lang="vi-VN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/>
          <p:nvPr/>
        </p:nvPicPr>
        <p:blipFill>
          <a:blip r:embed="rId15"/>
          <a:stretch>
            <a:fillRect/>
          </a:stretch>
        </p:blipFill>
        <p:spPr>
          <a:xfrm>
            <a:off x="7478038" y="3731847"/>
            <a:ext cx="4485362" cy="297375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99179" y="4097919"/>
            <a:ext cx="3877990" cy="1020524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4766990" y="4316597"/>
            <a:ext cx="2149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điểm </a:t>
            </a:r>
            <a:endParaRPr lang="vi-VN" sz="28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56913"/>
              </p:ext>
            </p:extLst>
          </p:nvPr>
        </p:nvGraphicFramePr>
        <p:xfrm>
          <a:off x="6771280" y="4131653"/>
          <a:ext cx="1372115" cy="91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17" imgW="647640" imgH="431640" progId="Equation.DSMT4">
                  <p:embed/>
                </p:oleObj>
              </mc:Choice>
              <mc:Fallback>
                <p:oleObj name="Equation" r:id="rId17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71280" y="4131653"/>
                        <a:ext cx="1372115" cy="91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 flipH="1">
            <a:off x="8346238" y="228599"/>
            <a:ext cx="2732788" cy="3276602"/>
          </a:xfrm>
          <a:prstGeom prst="line">
            <a:avLst/>
          </a:prstGeom>
          <a:ln w="571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 flipV="1">
            <a:off x="8150242" y="3620476"/>
            <a:ext cx="2136758" cy="3184771"/>
          </a:xfrm>
          <a:prstGeom prst="line">
            <a:avLst/>
          </a:prstGeom>
          <a:ln w="571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75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5" grpId="0"/>
      <p:bldP spid="17" grpId="0"/>
      <p:bldP spid="26" grpId="0"/>
      <p:bldP spid="33" grpId="0"/>
      <p:bldP spid="38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31516" y="685800"/>
            <a:ext cx="13933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nl-NL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.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961765" y="685800"/>
            <a:ext cx="4206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ẽ đồ thị hàm số y = 2x + 4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209020"/>
            <a:ext cx="4343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x = 0 thì y = 4,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ục Oy là P(0, 4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42759" y="2673967"/>
            <a:ext cx="444844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y = 0 thì x = -2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ục Ox là Q(-2; 0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05719" y="4058962"/>
            <a:ext cx="386836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y = 2x + 4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ường thẳng PQ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/>
          <a:stretch>
            <a:fillRect/>
          </a:stretch>
        </p:blipFill>
        <p:spPr>
          <a:xfrm>
            <a:off x="6594098" y="1371600"/>
            <a:ext cx="4759702" cy="4096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11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802</TotalTime>
  <Words>484</Words>
  <Application>Microsoft Office PowerPoint</Application>
  <PresentationFormat>Widescreen</PresentationFormat>
  <Paragraphs>79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entury Gothic</vt:lpstr>
      <vt:lpstr>Tahoma</vt:lpstr>
      <vt:lpstr>Times New Roman</vt:lpstr>
      <vt:lpstr>Wingdings 3</vt:lpstr>
      <vt:lpstr>Wisp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en</dc:creator>
  <cp:lastModifiedBy>MyPC</cp:lastModifiedBy>
  <cp:revision>500</cp:revision>
  <dcterms:created xsi:type="dcterms:W3CDTF">2006-08-16T00:00:00Z</dcterms:created>
  <dcterms:modified xsi:type="dcterms:W3CDTF">2023-07-05T12:54:52Z</dcterms:modified>
</cp:coreProperties>
</file>